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2BC8" w:rsidRPr="00132BC8" w:rsidRDefault="00132BC8" w:rsidP="00132BC8">
      <w:pPr>
        <w:ind w:left="-1134"/>
      </w:pPr>
      <w:r w:rsidRPr="00132BC8">
        <w:t xml:space="preserve">19-1. Р.у. </w:t>
      </w:r>
      <w:r w:rsidRPr="00132BC8">
        <w:rPr>
          <w:rFonts w:eastAsiaTheme="minorHAnsi" w:cstheme="minorBidi"/>
          <w:position w:val="-6"/>
          <w:lang w:eastAsia="en-US"/>
        </w:rPr>
        <w:object w:dxaOrig="1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65pt;height:16.3pt" o:ole="">
            <v:imagedata r:id="rId6" o:title=""/>
          </v:shape>
          <o:OLEObject Type="Embed" ProgID="Equation.DSMT4" ShapeID="_x0000_i1025" DrawAspect="Content" ObjectID="_1601405280" r:id="rId7"/>
        </w:object>
      </w:r>
      <w:r w:rsidRPr="00132BC8">
        <w:t xml:space="preserve">  (2 очка)       19-2. Р.с. </w:t>
      </w:r>
      <w:r w:rsidRPr="00132BC8">
        <w:rPr>
          <w:rFonts w:eastAsiaTheme="minorHAnsi" w:cstheme="minorBidi"/>
          <w:position w:val="-48"/>
          <w:lang w:eastAsia="en-US"/>
        </w:rPr>
        <w:object w:dxaOrig="2600" w:dyaOrig="1080">
          <v:shape id="_x0000_i1026" type="#_x0000_t75" style="width:129.6pt;height:53.85pt" o:ole="">
            <v:imagedata r:id="rId8" o:title=""/>
          </v:shape>
          <o:OLEObject Type="Embed" ProgID="Equation.DSMT4" ShapeID="_x0000_i1026" DrawAspect="Content" ObjectID="_1601405281" r:id="rId9"/>
        </w:object>
      </w:r>
      <w:r w:rsidRPr="00132BC8">
        <w:t>.   (2 очка)</w:t>
      </w:r>
    </w:p>
    <w:p w:rsidR="00132BC8" w:rsidRPr="00132BC8" w:rsidRDefault="00132BC8" w:rsidP="00132BC8">
      <w:pPr>
        <w:ind w:left="-1134"/>
      </w:pPr>
      <w:r w:rsidRPr="00132BC8">
        <w:t xml:space="preserve">19-3. 5% </w:t>
      </w:r>
      <w:r w:rsidRPr="00132BC8">
        <w:rPr>
          <w:lang w:val="en-US"/>
        </w:rPr>
        <w:t>I</w:t>
      </w:r>
      <w:r w:rsidRPr="00132BC8">
        <w:t xml:space="preserve"> числа и 4% </w:t>
      </w:r>
      <w:r w:rsidRPr="00132BC8">
        <w:rPr>
          <w:lang w:val="en-US"/>
        </w:rPr>
        <w:t>II</w:t>
      </w:r>
      <w:r w:rsidRPr="00132BC8">
        <w:t xml:space="preserve"> числа составляют 46, а 4% </w:t>
      </w:r>
      <w:r w:rsidRPr="00132BC8">
        <w:rPr>
          <w:lang w:val="en-US"/>
        </w:rPr>
        <w:t>I</w:t>
      </w:r>
      <w:r w:rsidRPr="00132BC8">
        <w:t xml:space="preserve"> числа и 5% </w:t>
      </w:r>
      <w:r w:rsidRPr="00132BC8">
        <w:rPr>
          <w:lang w:val="en-US"/>
        </w:rPr>
        <w:t>II</w:t>
      </w:r>
      <w:r w:rsidRPr="00132BC8">
        <w:t xml:space="preserve"> числа составляют 44. найти эти числа. (2 очка)</w:t>
      </w:r>
    </w:p>
    <w:p w:rsidR="00132BC8" w:rsidRPr="00132BC8" w:rsidRDefault="00132BC8" w:rsidP="00132BC8">
      <w:pPr>
        <w:ind w:left="-1134"/>
      </w:pPr>
      <w:r w:rsidRPr="00132BC8">
        <w:t xml:space="preserve">19-4. Р.у. </w:t>
      </w:r>
      <w:r w:rsidRPr="00132BC8">
        <w:rPr>
          <w:rFonts w:eastAsiaTheme="minorHAnsi" w:cstheme="minorBidi"/>
          <w:position w:val="-24"/>
          <w:lang w:eastAsia="en-US"/>
        </w:rPr>
        <w:object w:dxaOrig="3400" w:dyaOrig="660">
          <v:shape id="_x0000_i1027" type="#_x0000_t75" style="width:169.65pt;height:33.2pt" o:ole="">
            <v:imagedata r:id="rId10" o:title=""/>
          </v:shape>
          <o:OLEObject Type="Embed" ProgID="Equation.DSMT4" ShapeID="_x0000_i1027" DrawAspect="Content" ObjectID="_1601405282" r:id="rId11"/>
        </w:object>
      </w:r>
      <w:r w:rsidRPr="00132BC8">
        <w:t xml:space="preserve">  (3 очка)</w:t>
      </w:r>
    </w:p>
    <w:p w:rsidR="00132BC8" w:rsidRPr="00132BC8" w:rsidRDefault="00132BC8" w:rsidP="00132BC8">
      <w:pPr>
        <w:ind w:left="-1134"/>
      </w:pPr>
      <w:r w:rsidRPr="00132BC8">
        <w:t xml:space="preserve">19-5. Р.у. </w:t>
      </w:r>
      <w:r w:rsidRPr="00132BC8">
        <w:rPr>
          <w:rFonts w:eastAsiaTheme="minorHAnsi" w:cstheme="minorBidi"/>
          <w:position w:val="-16"/>
          <w:lang w:eastAsia="en-US"/>
        </w:rPr>
        <w:object w:dxaOrig="5480" w:dyaOrig="480">
          <v:shape id="_x0000_i1028" type="#_x0000_t75" style="width:324.95pt;height:28.15pt" o:ole="">
            <v:imagedata r:id="rId12" o:title=""/>
          </v:shape>
          <o:OLEObject Type="Embed" ProgID="Equation.DSMT4" ShapeID="_x0000_i1028" DrawAspect="Content" ObjectID="_1601405283" r:id="rId13"/>
        </w:object>
      </w:r>
      <w:r w:rsidRPr="00132BC8">
        <w:t xml:space="preserve"> (4 очка)</w:t>
      </w:r>
    </w:p>
    <w:p w:rsidR="000E4277" w:rsidRPr="00132BC8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132BC8" w:rsidRDefault="000E4277" w:rsidP="000E4277">
      <w:pPr>
        <w:ind w:left="-1134"/>
        <w:jc w:val="both"/>
        <w:rPr>
          <w:sz w:val="16"/>
          <w:szCs w:val="16"/>
        </w:rPr>
      </w:pPr>
    </w:p>
    <w:p w:rsidR="00132BC8" w:rsidRPr="00132BC8" w:rsidRDefault="00132BC8" w:rsidP="00132BC8">
      <w:pPr>
        <w:ind w:left="-1134"/>
      </w:pPr>
      <w:r w:rsidRPr="00132BC8">
        <w:t xml:space="preserve">19-1. Р.у. </w:t>
      </w:r>
      <w:r w:rsidRPr="00132BC8">
        <w:rPr>
          <w:rFonts w:eastAsiaTheme="minorHAnsi" w:cstheme="minorBidi"/>
          <w:position w:val="-6"/>
          <w:lang w:eastAsia="en-US"/>
        </w:rPr>
        <w:object w:dxaOrig="1960" w:dyaOrig="320">
          <v:shape id="_x0000_i1029" type="#_x0000_t75" style="width:97.65pt;height:16.3pt" o:ole="">
            <v:imagedata r:id="rId6" o:title=""/>
          </v:shape>
          <o:OLEObject Type="Embed" ProgID="Equation.DSMT4" ShapeID="_x0000_i1029" DrawAspect="Content" ObjectID="_1601405284" r:id="rId14"/>
        </w:object>
      </w:r>
      <w:r w:rsidRPr="00132BC8">
        <w:t xml:space="preserve">  (2 очка)       19-2. Р.с. </w:t>
      </w:r>
      <w:r w:rsidRPr="00132BC8">
        <w:rPr>
          <w:rFonts w:eastAsiaTheme="minorHAnsi" w:cstheme="minorBidi"/>
          <w:position w:val="-48"/>
          <w:lang w:eastAsia="en-US"/>
        </w:rPr>
        <w:object w:dxaOrig="2600" w:dyaOrig="1080">
          <v:shape id="_x0000_i1030" type="#_x0000_t75" style="width:129.6pt;height:53.85pt" o:ole="">
            <v:imagedata r:id="rId8" o:title=""/>
          </v:shape>
          <o:OLEObject Type="Embed" ProgID="Equation.DSMT4" ShapeID="_x0000_i1030" DrawAspect="Content" ObjectID="_1601405285" r:id="rId15"/>
        </w:object>
      </w:r>
      <w:r w:rsidRPr="00132BC8">
        <w:t>.   (2 очка)</w:t>
      </w:r>
    </w:p>
    <w:p w:rsidR="00132BC8" w:rsidRPr="00132BC8" w:rsidRDefault="00132BC8" w:rsidP="00132BC8">
      <w:pPr>
        <w:ind w:left="-1134"/>
      </w:pPr>
      <w:r w:rsidRPr="00132BC8">
        <w:t xml:space="preserve">19-3. 5% </w:t>
      </w:r>
      <w:r w:rsidRPr="00132BC8">
        <w:rPr>
          <w:lang w:val="en-US"/>
        </w:rPr>
        <w:t>I</w:t>
      </w:r>
      <w:r w:rsidRPr="00132BC8">
        <w:t xml:space="preserve"> числа и 4% </w:t>
      </w:r>
      <w:r w:rsidRPr="00132BC8">
        <w:rPr>
          <w:lang w:val="en-US"/>
        </w:rPr>
        <w:t>II</w:t>
      </w:r>
      <w:r w:rsidRPr="00132BC8">
        <w:t xml:space="preserve"> числа составляют 46, а 4% </w:t>
      </w:r>
      <w:r w:rsidRPr="00132BC8">
        <w:rPr>
          <w:lang w:val="en-US"/>
        </w:rPr>
        <w:t>I</w:t>
      </w:r>
      <w:r w:rsidRPr="00132BC8">
        <w:t xml:space="preserve"> числа и 5% </w:t>
      </w:r>
      <w:r w:rsidRPr="00132BC8">
        <w:rPr>
          <w:lang w:val="en-US"/>
        </w:rPr>
        <w:t>II</w:t>
      </w:r>
      <w:r w:rsidRPr="00132BC8">
        <w:t xml:space="preserve"> числа составляют 44. найти эти числа. (2 очка)</w:t>
      </w:r>
    </w:p>
    <w:p w:rsidR="00132BC8" w:rsidRPr="00132BC8" w:rsidRDefault="00132BC8" w:rsidP="00132BC8">
      <w:pPr>
        <w:ind w:left="-1134"/>
      </w:pPr>
      <w:r w:rsidRPr="00132BC8">
        <w:t xml:space="preserve">19-4. Р.у. </w:t>
      </w:r>
      <w:r w:rsidRPr="00132BC8">
        <w:rPr>
          <w:rFonts w:eastAsiaTheme="minorHAnsi" w:cstheme="minorBidi"/>
          <w:position w:val="-24"/>
          <w:lang w:eastAsia="en-US"/>
        </w:rPr>
        <w:object w:dxaOrig="3400" w:dyaOrig="660">
          <v:shape id="_x0000_i1031" type="#_x0000_t75" style="width:169.65pt;height:33.2pt" o:ole="">
            <v:imagedata r:id="rId10" o:title=""/>
          </v:shape>
          <o:OLEObject Type="Embed" ProgID="Equation.DSMT4" ShapeID="_x0000_i1031" DrawAspect="Content" ObjectID="_1601405286" r:id="rId16"/>
        </w:object>
      </w:r>
      <w:r w:rsidRPr="00132BC8">
        <w:t xml:space="preserve">  (3 очка)</w:t>
      </w:r>
    </w:p>
    <w:p w:rsidR="00132BC8" w:rsidRPr="00132BC8" w:rsidRDefault="00132BC8" w:rsidP="00132BC8">
      <w:pPr>
        <w:ind w:left="-1134"/>
      </w:pPr>
      <w:r w:rsidRPr="00132BC8">
        <w:t xml:space="preserve">19-5. Р.у. </w:t>
      </w:r>
      <w:r w:rsidRPr="00132BC8">
        <w:rPr>
          <w:rFonts w:eastAsiaTheme="minorHAnsi" w:cstheme="minorBidi"/>
          <w:position w:val="-16"/>
          <w:lang w:eastAsia="en-US"/>
        </w:rPr>
        <w:object w:dxaOrig="5480" w:dyaOrig="480">
          <v:shape id="_x0000_i1032" type="#_x0000_t75" style="width:324.95pt;height:28.15pt" o:ole="">
            <v:imagedata r:id="rId12" o:title=""/>
          </v:shape>
          <o:OLEObject Type="Embed" ProgID="Equation.DSMT4" ShapeID="_x0000_i1032" DrawAspect="Content" ObjectID="_1601405287" r:id="rId17"/>
        </w:object>
      </w:r>
      <w:r w:rsidRPr="00132BC8">
        <w:t xml:space="preserve"> (4 очка)</w:t>
      </w:r>
    </w:p>
    <w:p w:rsidR="000E4277" w:rsidRPr="00132BC8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132BC8" w:rsidRDefault="000E4277" w:rsidP="000E4277">
      <w:pPr>
        <w:ind w:left="-1134"/>
        <w:jc w:val="both"/>
        <w:rPr>
          <w:sz w:val="16"/>
          <w:szCs w:val="16"/>
        </w:rPr>
      </w:pPr>
    </w:p>
    <w:p w:rsidR="00132BC8" w:rsidRPr="00132BC8" w:rsidRDefault="00132BC8" w:rsidP="00132BC8">
      <w:pPr>
        <w:ind w:left="-1134"/>
      </w:pPr>
      <w:r w:rsidRPr="00132BC8">
        <w:t xml:space="preserve">19-1. Р.у. </w:t>
      </w:r>
      <w:r w:rsidRPr="00132BC8">
        <w:rPr>
          <w:rFonts w:eastAsiaTheme="minorHAnsi" w:cstheme="minorBidi"/>
          <w:position w:val="-6"/>
          <w:lang w:eastAsia="en-US"/>
        </w:rPr>
        <w:object w:dxaOrig="1960" w:dyaOrig="320">
          <v:shape id="_x0000_i1033" type="#_x0000_t75" style="width:97.65pt;height:16.3pt" o:ole="">
            <v:imagedata r:id="rId6" o:title=""/>
          </v:shape>
          <o:OLEObject Type="Embed" ProgID="Equation.DSMT4" ShapeID="_x0000_i1033" DrawAspect="Content" ObjectID="_1601405288" r:id="rId18"/>
        </w:object>
      </w:r>
      <w:r w:rsidRPr="00132BC8">
        <w:t xml:space="preserve">  (2 очка)       19-2. Р.с. </w:t>
      </w:r>
      <w:r w:rsidRPr="00132BC8">
        <w:rPr>
          <w:rFonts w:eastAsiaTheme="minorHAnsi" w:cstheme="minorBidi"/>
          <w:position w:val="-48"/>
          <w:lang w:eastAsia="en-US"/>
        </w:rPr>
        <w:object w:dxaOrig="2600" w:dyaOrig="1080">
          <v:shape id="_x0000_i1034" type="#_x0000_t75" style="width:129.6pt;height:53.85pt" o:ole="">
            <v:imagedata r:id="rId8" o:title=""/>
          </v:shape>
          <o:OLEObject Type="Embed" ProgID="Equation.DSMT4" ShapeID="_x0000_i1034" DrawAspect="Content" ObjectID="_1601405289" r:id="rId19"/>
        </w:object>
      </w:r>
      <w:r w:rsidRPr="00132BC8">
        <w:t>.   (2 очка)</w:t>
      </w:r>
    </w:p>
    <w:p w:rsidR="00132BC8" w:rsidRPr="00132BC8" w:rsidRDefault="00132BC8" w:rsidP="00132BC8">
      <w:pPr>
        <w:ind w:left="-1134"/>
      </w:pPr>
      <w:r w:rsidRPr="00132BC8">
        <w:t xml:space="preserve">19-3. 5% </w:t>
      </w:r>
      <w:r w:rsidRPr="00132BC8">
        <w:rPr>
          <w:lang w:val="en-US"/>
        </w:rPr>
        <w:t>I</w:t>
      </w:r>
      <w:r w:rsidRPr="00132BC8">
        <w:t xml:space="preserve"> числа и 4% </w:t>
      </w:r>
      <w:r w:rsidRPr="00132BC8">
        <w:rPr>
          <w:lang w:val="en-US"/>
        </w:rPr>
        <w:t>II</w:t>
      </w:r>
      <w:r w:rsidRPr="00132BC8">
        <w:t xml:space="preserve"> числа составляют 46, а 4% </w:t>
      </w:r>
      <w:r w:rsidRPr="00132BC8">
        <w:rPr>
          <w:lang w:val="en-US"/>
        </w:rPr>
        <w:t>I</w:t>
      </w:r>
      <w:r w:rsidRPr="00132BC8">
        <w:t xml:space="preserve"> числа и 5% </w:t>
      </w:r>
      <w:r w:rsidRPr="00132BC8">
        <w:rPr>
          <w:lang w:val="en-US"/>
        </w:rPr>
        <w:t>II</w:t>
      </w:r>
      <w:r w:rsidRPr="00132BC8">
        <w:t xml:space="preserve"> числа составляют 44. найти эти числа. (2 очка)</w:t>
      </w:r>
    </w:p>
    <w:p w:rsidR="00132BC8" w:rsidRPr="00132BC8" w:rsidRDefault="00132BC8" w:rsidP="00132BC8">
      <w:pPr>
        <w:ind w:left="-1134"/>
      </w:pPr>
      <w:r w:rsidRPr="00132BC8">
        <w:t xml:space="preserve">19-4. Р.у. </w:t>
      </w:r>
      <w:r w:rsidRPr="00132BC8">
        <w:rPr>
          <w:rFonts w:eastAsiaTheme="minorHAnsi" w:cstheme="minorBidi"/>
          <w:position w:val="-24"/>
          <w:lang w:eastAsia="en-US"/>
        </w:rPr>
        <w:object w:dxaOrig="3400" w:dyaOrig="660">
          <v:shape id="_x0000_i1035" type="#_x0000_t75" style="width:169.65pt;height:33.2pt" o:ole="">
            <v:imagedata r:id="rId10" o:title=""/>
          </v:shape>
          <o:OLEObject Type="Embed" ProgID="Equation.DSMT4" ShapeID="_x0000_i1035" DrawAspect="Content" ObjectID="_1601405290" r:id="rId20"/>
        </w:object>
      </w:r>
      <w:r w:rsidRPr="00132BC8">
        <w:t xml:space="preserve">  (3 очка)</w:t>
      </w:r>
    </w:p>
    <w:p w:rsidR="00132BC8" w:rsidRPr="00132BC8" w:rsidRDefault="00132BC8" w:rsidP="00132BC8">
      <w:pPr>
        <w:ind w:left="-1134"/>
      </w:pPr>
      <w:r w:rsidRPr="00132BC8">
        <w:t xml:space="preserve">19-5. Р.у. </w:t>
      </w:r>
      <w:r w:rsidRPr="00132BC8">
        <w:rPr>
          <w:rFonts w:eastAsiaTheme="minorHAnsi" w:cstheme="minorBidi"/>
          <w:position w:val="-16"/>
          <w:lang w:eastAsia="en-US"/>
        </w:rPr>
        <w:object w:dxaOrig="5480" w:dyaOrig="480">
          <v:shape id="_x0000_i1036" type="#_x0000_t75" style="width:324.95pt;height:28.15pt" o:ole="">
            <v:imagedata r:id="rId12" o:title=""/>
          </v:shape>
          <o:OLEObject Type="Embed" ProgID="Equation.DSMT4" ShapeID="_x0000_i1036" DrawAspect="Content" ObjectID="_1601405291" r:id="rId21"/>
        </w:object>
      </w:r>
      <w:r w:rsidRPr="00132BC8">
        <w:t xml:space="preserve"> (4 очка)</w:t>
      </w:r>
    </w:p>
    <w:p w:rsidR="00705911" w:rsidRPr="00132BC8" w:rsidRDefault="00705911" w:rsidP="00705911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705911" w:rsidRPr="00132BC8" w:rsidRDefault="00705911" w:rsidP="00705911">
      <w:pPr>
        <w:ind w:left="-1134"/>
        <w:jc w:val="both"/>
        <w:rPr>
          <w:sz w:val="16"/>
          <w:szCs w:val="16"/>
        </w:rPr>
      </w:pPr>
    </w:p>
    <w:p w:rsidR="00132BC8" w:rsidRPr="00132BC8" w:rsidRDefault="00132BC8" w:rsidP="00132BC8">
      <w:pPr>
        <w:ind w:left="-1134"/>
      </w:pPr>
      <w:r w:rsidRPr="00132BC8">
        <w:t xml:space="preserve">19-1. Р.у. </w:t>
      </w:r>
      <w:r w:rsidRPr="00132BC8">
        <w:rPr>
          <w:rFonts w:eastAsiaTheme="minorHAnsi" w:cstheme="minorBidi"/>
          <w:position w:val="-6"/>
          <w:lang w:eastAsia="en-US"/>
        </w:rPr>
        <w:object w:dxaOrig="1960" w:dyaOrig="320">
          <v:shape id="_x0000_i1037" type="#_x0000_t75" style="width:97.65pt;height:16.3pt" o:ole="">
            <v:imagedata r:id="rId6" o:title=""/>
          </v:shape>
          <o:OLEObject Type="Embed" ProgID="Equation.DSMT4" ShapeID="_x0000_i1037" DrawAspect="Content" ObjectID="_1601405292" r:id="rId22"/>
        </w:object>
      </w:r>
      <w:r w:rsidRPr="00132BC8">
        <w:t xml:space="preserve">  (2 очка)       19-2. Р.с. </w:t>
      </w:r>
      <w:r w:rsidRPr="00132BC8">
        <w:rPr>
          <w:rFonts w:eastAsiaTheme="minorHAnsi" w:cstheme="minorBidi"/>
          <w:position w:val="-48"/>
          <w:lang w:eastAsia="en-US"/>
        </w:rPr>
        <w:object w:dxaOrig="2600" w:dyaOrig="1080">
          <v:shape id="_x0000_i1038" type="#_x0000_t75" style="width:129.6pt;height:53.85pt" o:ole="">
            <v:imagedata r:id="rId8" o:title=""/>
          </v:shape>
          <o:OLEObject Type="Embed" ProgID="Equation.DSMT4" ShapeID="_x0000_i1038" DrawAspect="Content" ObjectID="_1601405293" r:id="rId23"/>
        </w:object>
      </w:r>
      <w:r w:rsidRPr="00132BC8">
        <w:t>.   (2 очка)</w:t>
      </w:r>
    </w:p>
    <w:p w:rsidR="00132BC8" w:rsidRPr="00132BC8" w:rsidRDefault="00132BC8" w:rsidP="00132BC8">
      <w:pPr>
        <w:ind w:left="-1134"/>
      </w:pPr>
      <w:r w:rsidRPr="00132BC8">
        <w:t xml:space="preserve">19-3. 5% </w:t>
      </w:r>
      <w:r w:rsidRPr="00132BC8">
        <w:rPr>
          <w:lang w:val="en-US"/>
        </w:rPr>
        <w:t>I</w:t>
      </w:r>
      <w:r w:rsidRPr="00132BC8">
        <w:t xml:space="preserve"> числа и 4% </w:t>
      </w:r>
      <w:r w:rsidRPr="00132BC8">
        <w:rPr>
          <w:lang w:val="en-US"/>
        </w:rPr>
        <w:t>II</w:t>
      </w:r>
      <w:r w:rsidRPr="00132BC8">
        <w:t xml:space="preserve"> числа составляют 46, а 4% </w:t>
      </w:r>
      <w:r w:rsidRPr="00132BC8">
        <w:rPr>
          <w:lang w:val="en-US"/>
        </w:rPr>
        <w:t>I</w:t>
      </w:r>
      <w:r w:rsidRPr="00132BC8">
        <w:t xml:space="preserve"> числа и 5% </w:t>
      </w:r>
      <w:r w:rsidRPr="00132BC8">
        <w:rPr>
          <w:lang w:val="en-US"/>
        </w:rPr>
        <w:t>II</w:t>
      </w:r>
      <w:r w:rsidRPr="00132BC8">
        <w:t xml:space="preserve"> числа составляют 44. найти эти числа. (2 очка)</w:t>
      </w:r>
    </w:p>
    <w:p w:rsidR="00132BC8" w:rsidRPr="00132BC8" w:rsidRDefault="00132BC8" w:rsidP="00132BC8">
      <w:pPr>
        <w:ind w:left="-1134"/>
      </w:pPr>
      <w:r w:rsidRPr="00132BC8">
        <w:t xml:space="preserve">19-4. Р.у. </w:t>
      </w:r>
      <w:r w:rsidRPr="00132BC8">
        <w:rPr>
          <w:rFonts w:eastAsiaTheme="minorHAnsi" w:cstheme="minorBidi"/>
          <w:position w:val="-24"/>
          <w:lang w:eastAsia="en-US"/>
        </w:rPr>
        <w:object w:dxaOrig="3400" w:dyaOrig="660">
          <v:shape id="_x0000_i1039" type="#_x0000_t75" style="width:169.65pt;height:33.2pt" o:ole="">
            <v:imagedata r:id="rId10" o:title=""/>
          </v:shape>
          <o:OLEObject Type="Embed" ProgID="Equation.DSMT4" ShapeID="_x0000_i1039" DrawAspect="Content" ObjectID="_1601405294" r:id="rId24"/>
        </w:object>
      </w:r>
      <w:r w:rsidRPr="00132BC8">
        <w:t xml:space="preserve">  (3 очка)</w:t>
      </w:r>
    </w:p>
    <w:p w:rsidR="00132BC8" w:rsidRPr="00132BC8" w:rsidRDefault="00132BC8" w:rsidP="00132BC8">
      <w:pPr>
        <w:ind w:left="-1134"/>
      </w:pPr>
      <w:r w:rsidRPr="00132BC8">
        <w:t xml:space="preserve">19-5. Р.у. </w:t>
      </w:r>
      <w:r w:rsidRPr="00132BC8">
        <w:rPr>
          <w:rFonts w:eastAsiaTheme="minorHAnsi" w:cstheme="minorBidi"/>
          <w:position w:val="-16"/>
          <w:lang w:eastAsia="en-US"/>
        </w:rPr>
        <w:object w:dxaOrig="5480" w:dyaOrig="480">
          <v:shape id="_x0000_i1040" type="#_x0000_t75" style="width:324.95pt;height:28.15pt" o:ole="">
            <v:imagedata r:id="rId12" o:title=""/>
          </v:shape>
          <o:OLEObject Type="Embed" ProgID="Equation.DSMT4" ShapeID="_x0000_i1040" DrawAspect="Content" ObjectID="_1601405295" r:id="rId25"/>
        </w:object>
      </w:r>
      <w:r w:rsidRPr="00132BC8">
        <w:t xml:space="preserve"> (4 очка)</w:t>
      </w:r>
    </w:p>
    <w:p w:rsidR="00185A32" w:rsidRPr="00132BC8" w:rsidRDefault="00185A32" w:rsidP="00185A32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185A32" w:rsidRPr="00132BC8" w:rsidRDefault="00185A32" w:rsidP="00185A32">
      <w:pPr>
        <w:ind w:left="-1134"/>
        <w:jc w:val="both"/>
        <w:rPr>
          <w:sz w:val="16"/>
          <w:szCs w:val="16"/>
        </w:rPr>
      </w:pPr>
    </w:p>
    <w:p w:rsidR="00132BC8" w:rsidRPr="00132BC8" w:rsidRDefault="00132BC8" w:rsidP="00132BC8">
      <w:pPr>
        <w:ind w:left="-1134"/>
      </w:pPr>
      <w:r w:rsidRPr="00132BC8">
        <w:t xml:space="preserve">19-1. Р.у. </w:t>
      </w:r>
      <w:r w:rsidRPr="00132BC8">
        <w:rPr>
          <w:rFonts w:eastAsiaTheme="minorHAnsi" w:cstheme="minorBidi"/>
          <w:position w:val="-6"/>
          <w:lang w:eastAsia="en-US"/>
        </w:rPr>
        <w:object w:dxaOrig="1960" w:dyaOrig="320">
          <v:shape id="_x0000_i1041" type="#_x0000_t75" style="width:97.65pt;height:16.3pt" o:ole="">
            <v:imagedata r:id="rId6" o:title=""/>
          </v:shape>
          <o:OLEObject Type="Embed" ProgID="Equation.DSMT4" ShapeID="_x0000_i1041" DrawAspect="Content" ObjectID="_1601405296" r:id="rId26"/>
        </w:object>
      </w:r>
      <w:r w:rsidRPr="00132BC8">
        <w:t xml:space="preserve">  (2 очка)       19-2. Р.с. </w:t>
      </w:r>
      <w:r w:rsidRPr="00132BC8">
        <w:rPr>
          <w:rFonts w:eastAsiaTheme="minorHAnsi" w:cstheme="minorBidi"/>
          <w:position w:val="-48"/>
          <w:lang w:eastAsia="en-US"/>
        </w:rPr>
        <w:object w:dxaOrig="2600" w:dyaOrig="1080">
          <v:shape id="_x0000_i1042" type="#_x0000_t75" style="width:129.6pt;height:53.85pt" o:ole="">
            <v:imagedata r:id="rId8" o:title=""/>
          </v:shape>
          <o:OLEObject Type="Embed" ProgID="Equation.DSMT4" ShapeID="_x0000_i1042" DrawAspect="Content" ObjectID="_1601405297" r:id="rId27"/>
        </w:object>
      </w:r>
      <w:r w:rsidRPr="00132BC8">
        <w:t>.   (2 очка)</w:t>
      </w:r>
    </w:p>
    <w:p w:rsidR="00132BC8" w:rsidRPr="00132BC8" w:rsidRDefault="00132BC8" w:rsidP="00132BC8">
      <w:pPr>
        <w:ind w:left="-1134"/>
      </w:pPr>
      <w:r w:rsidRPr="00132BC8">
        <w:t xml:space="preserve">19-3. 5% </w:t>
      </w:r>
      <w:r w:rsidRPr="00132BC8">
        <w:rPr>
          <w:lang w:val="en-US"/>
        </w:rPr>
        <w:t>I</w:t>
      </w:r>
      <w:r w:rsidRPr="00132BC8">
        <w:t xml:space="preserve"> числа и 4% </w:t>
      </w:r>
      <w:r w:rsidRPr="00132BC8">
        <w:rPr>
          <w:lang w:val="en-US"/>
        </w:rPr>
        <w:t>II</w:t>
      </w:r>
      <w:r w:rsidRPr="00132BC8">
        <w:t xml:space="preserve"> числа составляют 46, а 4% </w:t>
      </w:r>
      <w:r w:rsidRPr="00132BC8">
        <w:rPr>
          <w:lang w:val="en-US"/>
        </w:rPr>
        <w:t>I</w:t>
      </w:r>
      <w:r w:rsidRPr="00132BC8">
        <w:t xml:space="preserve"> числа и 5% </w:t>
      </w:r>
      <w:r w:rsidRPr="00132BC8">
        <w:rPr>
          <w:lang w:val="en-US"/>
        </w:rPr>
        <w:t>II</w:t>
      </w:r>
      <w:r w:rsidRPr="00132BC8">
        <w:t xml:space="preserve"> числа составляют 44. найти эти числа. (2 очка)</w:t>
      </w:r>
    </w:p>
    <w:p w:rsidR="00132BC8" w:rsidRPr="00132BC8" w:rsidRDefault="00132BC8" w:rsidP="00132BC8">
      <w:pPr>
        <w:ind w:left="-1134"/>
      </w:pPr>
      <w:r w:rsidRPr="00132BC8">
        <w:t xml:space="preserve">19-4. Р.у. </w:t>
      </w:r>
      <w:r w:rsidRPr="00132BC8">
        <w:rPr>
          <w:rFonts w:eastAsiaTheme="minorHAnsi" w:cstheme="minorBidi"/>
          <w:position w:val="-24"/>
          <w:lang w:eastAsia="en-US"/>
        </w:rPr>
        <w:object w:dxaOrig="3400" w:dyaOrig="660">
          <v:shape id="_x0000_i1043" type="#_x0000_t75" style="width:169.65pt;height:33.2pt" o:ole="">
            <v:imagedata r:id="rId10" o:title=""/>
          </v:shape>
          <o:OLEObject Type="Embed" ProgID="Equation.DSMT4" ShapeID="_x0000_i1043" DrawAspect="Content" ObjectID="_1601405298" r:id="rId28"/>
        </w:object>
      </w:r>
      <w:r w:rsidRPr="00132BC8">
        <w:t xml:space="preserve">  (3 очка)</w:t>
      </w:r>
    </w:p>
    <w:p w:rsidR="00082C0B" w:rsidRPr="00132BC8" w:rsidRDefault="00132BC8" w:rsidP="00132BC8">
      <w:pPr>
        <w:ind w:left="-1134"/>
      </w:pPr>
      <w:r w:rsidRPr="00132BC8">
        <w:t xml:space="preserve">19-5. Р.у. </w:t>
      </w:r>
      <w:r w:rsidRPr="00132BC8">
        <w:rPr>
          <w:rFonts w:eastAsiaTheme="minorHAnsi" w:cstheme="minorBidi"/>
          <w:position w:val="-16"/>
          <w:lang w:eastAsia="en-US"/>
        </w:rPr>
        <w:object w:dxaOrig="5480" w:dyaOrig="480">
          <v:shape id="_x0000_i1044" type="#_x0000_t75" style="width:324.95pt;height:28.15pt" o:ole="">
            <v:imagedata r:id="rId12" o:title=""/>
          </v:shape>
          <o:OLEObject Type="Embed" ProgID="Equation.DSMT4" ShapeID="_x0000_i1044" DrawAspect="Content" ObjectID="_1601405299" r:id="rId29"/>
        </w:object>
      </w:r>
      <w:r w:rsidRPr="00132BC8">
        <w:t xml:space="preserve"> (4 очка)</w:t>
      </w:r>
    </w:p>
    <w:sectPr w:rsidR="00082C0B" w:rsidRPr="00132BC8" w:rsidSect="00132BC8">
      <w:pgSz w:w="11906" w:h="16838"/>
      <w:pgMar w:top="568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8A9"/>
    <w:rsid w:val="00132BC8"/>
    <w:rsid w:val="00143127"/>
    <w:rsid w:val="00151E8C"/>
    <w:rsid w:val="0015359D"/>
    <w:rsid w:val="00161984"/>
    <w:rsid w:val="00185A32"/>
    <w:rsid w:val="00185ED2"/>
    <w:rsid w:val="00186057"/>
    <w:rsid w:val="001A060D"/>
    <w:rsid w:val="001B0156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75199"/>
    <w:rsid w:val="00287617"/>
    <w:rsid w:val="00291CC6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3A11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A547A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D4B06"/>
    <w:rsid w:val="006E2DD6"/>
    <w:rsid w:val="006E2F1E"/>
    <w:rsid w:val="006E51EF"/>
    <w:rsid w:val="006F78B2"/>
    <w:rsid w:val="007019F6"/>
    <w:rsid w:val="00705911"/>
    <w:rsid w:val="00752B07"/>
    <w:rsid w:val="00756EDE"/>
    <w:rsid w:val="00760541"/>
    <w:rsid w:val="007624BA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00C04"/>
    <w:rsid w:val="009152EC"/>
    <w:rsid w:val="00932B7E"/>
    <w:rsid w:val="00934F77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2629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2DB8"/>
    <w:rsid w:val="00C870E0"/>
    <w:rsid w:val="00C958DC"/>
    <w:rsid w:val="00CA147C"/>
    <w:rsid w:val="00CA7C8B"/>
    <w:rsid w:val="00CB139A"/>
    <w:rsid w:val="00CB5C42"/>
    <w:rsid w:val="00CD55CB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63F9C"/>
    <w:rsid w:val="00D804D0"/>
    <w:rsid w:val="00D80A83"/>
    <w:rsid w:val="00D83175"/>
    <w:rsid w:val="00D831E4"/>
    <w:rsid w:val="00D855C1"/>
    <w:rsid w:val="00D85A02"/>
    <w:rsid w:val="00D917EE"/>
    <w:rsid w:val="00D97AE1"/>
    <w:rsid w:val="00DA22D1"/>
    <w:rsid w:val="00DA57D5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3D88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837ED6E-9967-4BCB-846C-BA1A9D08E0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34</Words>
  <Characters>1339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17T19:17:00Z</cp:lastPrinted>
  <dcterms:created xsi:type="dcterms:W3CDTF">2018-10-18T18:46:00Z</dcterms:created>
  <dcterms:modified xsi:type="dcterms:W3CDTF">2018-10-18T18:59:00Z</dcterms:modified>
</cp:coreProperties>
</file>